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BC6519" w14:textId="0349200B" w:rsidR="00542D94" w:rsidRPr="00BB0152" w:rsidRDefault="00542D94" w:rsidP="00542D94">
      <w:pPr>
        <w:jc w:val="center"/>
        <w:rPr>
          <w:rFonts w:ascii="Times New Roman" w:hAnsi="Times New Roman" w:cs="Times New Roman"/>
          <w:b/>
          <w:bCs/>
          <w:spacing w:val="-6"/>
          <w:sz w:val="28"/>
          <w:szCs w:val="28"/>
        </w:rPr>
      </w:pPr>
      <w:r w:rsidRPr="00BB0152">
        <w:rPr>
          <w:rFonts w:ascii="Times New Roman" w:hAnsi="Times New Roman" w:cs="Times New Roman"/>
          <w:b/>
          <w:bCs/>
          <w:spacing w:val="-6"/>
          <w:sz w:val="28"/>
          <w:szCs w:val="28"/>
        </w:rPr>
        <w:t xml:space="preserve">ĐÁP ÁN </w:t>
      </w:r>
      <w:r w:rsidR="007D01F4">
        <w:rPr>
          <w:rFonts w:ascii="Times New Roman" w:hAnsi="Times New Roman" w:cs="Times New Roman"/>
          <w:b/>
          <w:bCs/>
          <w:spacing w:val="-6"/>
          <w:sz w:val="28"/>
          <w:szCs w:val="28"/>
        </w:rPr>
        <w:t xml:space="preserve">TOÁN 11- </w:t>
      </w:r>
      <w:r w:rsidR="00BB64ED" w:rsidRPr="00BB0152">
        <w:rPr>
          <w:rFonts w:ascii="Times New Roman" w:hAnsi="Times New Roman" w:cs="Times New Roman"/>
          <w:b/>
          <w:bCs/>
          <w:spacing w:val="-6"/>
          <w:sz w:val="28"/>
          <w:szCs w:val="28"/>
        </w:rPr>
        <w:t>C</w:t>
      </w:r>
      <w:r w:rsidRPr="00BB0152">
        <w:rPr>
          <w:rFonts w:ascii="Times New Roman" w:hAnsi="Times New Roman" w:cs="Times New Roman"/>
          <w:b/>
          <w:bCs/>
          <w:spacing w:val="-6"/>
          <w:sz w:val="28"/>
          <w:szCs w:val="28"/>
        </w:rPr>
        <w:t>K1 202</w:t>
      </w:r>
      <w:r w:rsidR="005F3DBC" w:rsidRPr="00BB0152">
        <w:rPr>
          <w:rFonts w:ascii="Times New Roman" w:hAnsi="Times New Roman" w:cs="Times New Roman"/>
          <w:b/>
          <w:bCs/>
          <w:spacing w:val="-6"/>
          <w:sz w:val="28"/>
          <w:szCs w:val="28"/>
        </w:rPr>
        <w:t>3</w:t>
      </w:r>
      <w:r w:rsidRPr="00BB0152">
        <w:rPr>
          <w:rFonts w:ascii="Times New Roman" w:hAnsi="Times New Roman" w:cs="Times New Roman"/>
          <w:b/>
          <w:bCs/>
          <w:spacing w:val="-6"/>
          <w:sz w:val="28"/>
          <w:szCs w:val="28"/>
        </w:rPr>
        <w:t xml:space="preserve"> – 202</w:t>
      </w:r>
      <w:r w:rsidR="005F3DBC" w:rsidRPr="00BB0152">
        <w:rPr>
          <w:rFonts w:ascii="Times New Roman" w:hAnsi="Times New Roman" w:cs="Times New Roman"/>
          <w:b/>
          <w:bCs/>
          <w:spacing w:val="-6"/>
          <w:sz w:val="28"/>
          <w:szCs w:val="28"/>
        </w:rPr>
        <w:t>4</w:t>
      </w:r>
    </w:p>
    <w:p w14:paraId="787F2BB9" w14:textId="77777777" w:rsidR="00542D94" w:rsidRPr="00BB0152" w:rsidRDefault="002514BF" w:rsidP="00B021EC">
      <w:pPr>
        <w:spacing w:after="0"/>
        <w:jc w:val="both"/>
        <w:rPr>
          <w:rFonts w:ascii="Times New Roman" w:hAnsi="Times New Roman" w:cs="Times New Roman"/>
          <w:b/>
          <w:spacing w:val="-6"/>
          <w:sz w:val="26"/>
          <w:szCs w:val="26"/>
        </w:rPr>
      </w:pPr>
      <w:r w:rsidRPr="00BB0152">
        <w:rPr>
          <w:rFonts w:ascii="Times New Roman" w:hAnsi="Times New Roman" w:cs="Times New Roman"/>
          <w:b/>
          <w:spacing w:val="-6"/>
          <w:sz w:val="26"/>
          <w:szCs w:val="26"/>
        </w:rPr>
        <w:t>TRẮC NGHIỆM</w:t>
      </w:r>
    </w:p>
    <w:tbl>
      <w:tblPr>
        <w:tblW w:w="9830" w:type="dxa"/>
        <w:tblInd w:w="534" w:type="dxa"/>
        <w:tblLook w:val="04A0" w:firstRow="1" w:lastRow="0" w:firstColumn="1" w:lastColumn="0" w:noHBand="0" w:noVBand="1"/>
      </w:tblPr>
      <w:tblGrid>
        <w:gridCol w:w="650"/>
        <w:gridCol w:w="816"/>
        <w:gridCol w:w="694"/>
        <w:gridCol w:w="407"/>
        <w:gridCol w:w="650"/>
        <w:gridCol w:w="816"/>
        <w:gridCol w:w="694"/>
        <w:gridCol w:w="391"/>
        <w:gridCol w:w="650"/>
        <w:gridCol w:w="816"/>
        <w:gridCol w:w="694"/>
        <w:gridCol w:w="392"/>
        <w:gridCol w:w="650"/>
        <w:gridCol w:w="816"/>
        <w:gridCol w:w="694"/>
      </w:tblGrid>
      <w:tr w:rsidR="002514BF" w:rsidRPr="00BB0152" w14:paraId="04CBD23E" w14:textId="77777777" w:rsidTr="007D01F4">
        <w:trPr>
          <w:trHeight w:val="315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D4886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made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42150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cautron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EAB5D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dapan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0FC8F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5B179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made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6394A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cautron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0868D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dapan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A6B1AF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B2D9D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made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1ABDC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cautron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B103B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dapan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AA8433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E470F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made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8DC92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cautron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2A9E0" w14:textId="77777777" w:rsidR="002514BF" w:rsidRPr="00BB0152" w:rsidRDefault="002514BF" w:rsidP="002514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</w:pPr>
            <w:r w:rsidRPr="00BB0152">
              <w:rPr>
                <w:rFonts w:ascii="Times New Roman" w:eastAsia="Times New Roman" w:hAnsi="Times New Roman" w:cs="Times New Roman"/>
                <w:spacing w:val="-6"/>
                <w:sz w:val="20"/>
                <w:szCs w:val="20"/>
              </w:rPr>
              <w:t>dapan</w:t>
            </w:r>
          </w:p>
        </w:tc>
      </w:tr>
      <w:tr w:rsidR="007D01F4" w:rsidRPr="00BB0152" w14:paraId="6B8706E0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4D3C2A" w14:textId="77A7FB1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09CE1C" w14:textId="16BA678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34BA26" w14:textId="0763CD0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D62391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1F2A66" w14:textId="3D6833F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AA51CA" w14:textId="41FEBAF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1077D7" w14:textId="667A17A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7D25B8F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0F3885" w14:textId="5DE4C34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F8094D" w14:textId="65F52DF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89B7A5" w14:textId="713AFD6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A572BA0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318E89" w14:textId="395609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360FE2" w14:textId="4241B52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0C4384" w14:textId="3D6FBBA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</w:tr>
      <w:tr w:rsidR="007D01F4" w:rsidRPr="00BB0152" w14:paraId="5D8CA033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1FBD1B" w14:textId="7755FF0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A686DA" w14:textId="6C0F4B9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90556D" w14:textId="3CBC4E8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92A16B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B6DF7F" w14:textId="2909A64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A8E3C7" w14:textId="31A1FC2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371E8F" w14:textId="29EE9B7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79C48E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A60150" w14:textId="1D68759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8D3EC4" w14:textId="62E3E82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ADC3D7" w14:textId="5C53FC9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E3ED264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1A2484" w14:textId="214278F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F79BCB" w14:textId="16AEA39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208B4B" w14:textId="6BD6AC6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</w:tr>
      <w:tr w:rsidR="007D01F4" w:rsidRPr="00BB0152" w14:paraId="2F39809D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EAAA34" w14:textId="49AA51D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907964" w14:textId="4D135CB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8DA566" w14:textId="74EABC6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D0F4379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9C57E3" w14:textId="2FEF202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E4A50F" w14:textId="5456739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9D2B8E" w14:textId="2319611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79CD136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12CA61" w14:textId="1E8BB81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EAA2D6" w14:textId="1A64D81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75BD09" w14:textId="104EF00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4E2058B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FB8853" w14:textId="1605E59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A9C866" w14:textId="35DC56C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79A847" w14:textId="500D4BC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</w:tr>
      <w:tr w:rsidR="007D01F4" w:rsidRPr="00BB0152" w14:paraId="49B1A1FE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07D230" w14:textId="012B36B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175C65" w14:textId="333FCCF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406A2F" w14:textId="6BDE3D6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C36383C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182140" w14:textId="22AB89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C06AB7" w14:textId="129EBAC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CADFDA" w14:textId="62FE10A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FA5AD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7C40EE" w14:textId="6C74511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D394DF" w14:textId="7F4F743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030182" w14:textId="4EB0108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65DB18B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70E8C1" w14:textId="11B934F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9E03FD" w14:textId="61F0990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0BCC83" w14:textId="48FF0FA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</w:tr>
      <w:tr w:rsidR="007D01F4" w:rsidRPr="00BB0152" w14:paraId="1BA9914D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A07666" w14:textId="072DDB2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EAFAD3" w14:textId="3719EBA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A54D57" w14:textId="69AC5F0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994D088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10C7A6" w14:textId="112914F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C807C4" w14:textId="2CFBACF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DEC996" w14:textId="3B1BC4D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0E8621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08346B" w14:textId="2F51DA4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CFD6D2" w14:textId="1D54429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F711585" w14:textId="20B00CA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538A5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EF5C11" w14:textId="4E9FE3A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ABA295" w14:textId="4B54235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8926FE" w14:textId="126FB55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</w:tr>
      <w:tr w:rsidR="007D01F4" w:rsidRPr="00BB0152" w14:paraId="29F1E4FB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380532" w14:textId="4EE2B22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2C4148" w14:textId="497C343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D13322" w14:textId="1B1B51C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FA3803B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7B5252" w14:textId="2FC1D16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11C311" w14:textId="1712E37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75549E" w14:textId="7D95113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03C0B8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937450" w14:textId="5445168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E21054" w14:textId="0FB9A1F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995C9B" w14:textId="6C6462C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28263F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42341B" w14:textId="02F1D7F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D5B1D3" w14:textId="7F69BA5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13A01A" w14:textId="334B77E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</w:tr>
      <w:tr w:rsidR="007D01F4" w:rsidRPr="00BB0152" w14:paraId="26FF9170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EA3B5D" w14:textId="5282F0B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F431E2" w14:textId="7CA8F99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2A6F71" w14:textId="0B355F7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01E858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3B247B" w14:textId="786D1C7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F3321E" w14:textId="7DF707C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D65B8E" w14:textId="64F9CA8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68301F9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EF72F4" w14:textId="3B6BB80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19D366" w14:textId="6EF2354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CF9644" w14:textId="496D996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C4A0F7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602414" w14:textId="55B868E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551951" w14:textId="3880678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B8EA41" w14:textId="04AD582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</w:tr>
      <w:tr w:rsidR="007D01F4" w:rsidRPr="00BB0152" w14:paraId="47FFEF34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7B36A7" w14:textId="1624FEC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EC6AA6" w14:textId="21701D2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C4552B" w14:textId="0A2B0FC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1043DEB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C83E68" w14:textId="6455EF7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0EF40C" w14:textId="7F763B5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54926" w14:textId="30832FB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4C41A02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26AB74" w14:textId="1A5DBFF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8C23C2" w14:textId="7A56B04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44A02C" w14:textId="28CED52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2C18888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9FAD5C" w14:textId="412307E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CA881A" w14:textId="20BA6ED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D41394" w14:textId="0D4E0546" w:rsidR="007D01F4" w:rsidRPr="007D01F4" w:rsidRDefault="007E414F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D</w:t>
            </w:r>
            <w:bookmarkStart w:id="0" w:name="_GoBack"/>
            <w:bookmarkEnd w:id="0"/>
          </w:p>
        </w:tc>
      </w:tr>
      <w:tr w:rsidR="007D01F4" w:rsidRPr="00BB0152" w14:paraId="43FF15C7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880F2" w14:textId="39A92C8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C7A2B3" w14:textId="7A8CBC7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B97E40" w14:textId="5D795B0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F2D3331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11C5C1" w14:textId="401F5A3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DC469D" w14:textId="4452D91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8DFC82" w14:textId="779657B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31CCA4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89422A" w14:textId="3545ED2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BC1177" w14:textId="62313F4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F6AB4A" w14:textId="77BBF9F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D162467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7F5A42" w14:textId="62E3DBE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B683D2" w14:textId="217E0C3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EBF412" w14:textId="5C7B915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</w:tr>
      <w:tr w:rsidR="007D01F4" w:rsidRPr="00BB0152" w14:paraId="1DC09B26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F358D3" w14:textId="769089B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A34EDA" w14:textId="043E3F1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14BD83" w14:textId="203281D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B72CE5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423305" w14:textId="5A39A4D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AC1AF5" w14:textId="5D1E16D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932888" w14:textId="014864D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86C917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DD4F79" w14:textId="277664C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3E9FD0" w14:textId="4274D93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85B3A6" w14:textId="4367FBC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49ACE9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7B5D07" w14:textId="68FEBB0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ACD572" w14:textId="279AEC5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8552A7" w14:textId="3A24630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</w:tr>
      <w:tr w:rsidR="007D01F4" w:rsidRPr="00BB0152" w14:paraId="5771D44E" w14:textId="77777777" w:rsidTr="007D01F4">
        <w:trPr>
          <w:trHeight w:val="20"/>
        </w:trPr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0CC96A" w14:textId="34BFBBE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979B5B" w14:textId="1CA9924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2FE692" w14:textId="02E630C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AD65A6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217FD3" w14:textId="2AF7545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31986C" w14:textId="54E6907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B127C0" w14:textId="3720B9C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4EB34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40DCBF" w14:textId="5422141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617470" w14:textId="1B52D75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BCB97D" w14:textId="5D45DF9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D24D137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7B1EE6" w14:textId="019701A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5D1107" w14:textId="12A0283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633193" w14:textId="257770C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</w:tr>
      <w:tr w:rsidR="007D01F4" w:rsidRPr="00BB0152" w14:paraId="144258C3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EA9093" w14:textId="7CD1298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B921E1" w14:textId="16F37F1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55A3B5" w14:textId="45BAD91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276310B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44481E" w14:textId="0A6CCCC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8F678F" w14:textId="7B52430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4CFCA" w14:textId="32DFE31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242F29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31E2E7" w14:textId="22E8322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DA9BCC" w14:textId="4C378EC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97BFD2" w14:textId="140EE5E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FA6A58B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299F8F" w14:textId="3F56ECC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DB1787" w14:textId="3FCB4E4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226324" w14:textId="79F4C16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</w:tr>
      <w:tr w:rsidR="007D01F4" w:rsidRPr="00BB0152" w14:paraId="6A99D127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53EDE8" w14:textId="1EC10B5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DAB88B" w14:textId="2713CD3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E68F79" w14:textId="28B8C28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1B1324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B9FB10" w14:textId="24B681A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E14404" w14:textId="6374DAE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FB37ED" w14:textId="701AE52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D9D5D34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0D997E" w14:textId="6C0C1F3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C62528" w14:textId="56B610F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8C33B8" w14:textId="4060748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AA8D88E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88C110" w14:textId="53B7248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636366" w14:textId="54E4FB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E8F8B4" w14:textId="7F4F72C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</w:tr>
      <w:tr w:rsidR="007D01F4" w:rsidRPr="00BB0152" w14:paraId="2798466B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F9B51D" w14:textId="1F48369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A5DB3F" w14:textId="70BDCBD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D8E530" w14:textId="3261503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FDD5275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B11B30" w14:textId="4E0A729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6CBB42" w14:textId="484492A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589D02" w14:textId="60DD9BC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8C1AE3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F0430C" w14:textId="003F6A4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48C8E6" w14:textId="315AA27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4FF979" w14:textId="7654B6A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22493C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605811" w14:textId="5545847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1F52C6" w14:textId="688244B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B76486" w14:textId="0E2C284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</w:tr>
      <w:tr w:rsidR="007D01F4" w:rsidRPr="00BB0152" w14:paraId="0EF3546F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D23344" w14:textId="541A939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057A9C" w14:textId="3007253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3DBABE" w14:textId="0EAD0EA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A31DF78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56CD46" w14:textId="7AF5B72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0D9F44" w14:textId="0D99C9B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A3CD51" w14:textId="0452C7B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B087F8D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125058" w14:textId="09B569A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A0E6DC" w14:textId="19F545E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C543D1" w14:textId="67C1427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C75DC0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646AC3" w14:textId="163EB97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6096C7" w14:textId="72E9464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852544" w14:textId="0A8A35F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</w:tr>
      <w:tr w:rsidR="007D01F4" w:rsidRPr="00BB0152" w14:paraId="67FF187D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FAD8AE" w14:textId="3F67850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574C96" w14:textId="1614430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21EF9E" w14:textId="3358DFD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F26FBE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B5A2DD" w14:textId="0F5E6DB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35E622" w14:textId="1ADE472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CA64C5" w14:textId="5F35357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8898CF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5AFC5E" w14:textId="702BB47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905A58" w14:textId="15F01D3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E6C4A6" w14:textId="5793FDD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12F69C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8BA480" w14:textId="6D0F0CC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3296A5" w14:textId="7CAA95F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CA111B" w14:textId="0E9CDFD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</w:tr>
      <w:tr w:rsidR="007D01F4" w:rsidRPr="00BB0152" w14:paraId="545102B1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CA60D9" w14:textId="3343816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F248DD" w14:textId="3FC8783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E20C91" w14:textId="08B9362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C08FF0E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2D7089" w14:textId="445FD51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43174D" w14:textId="2B7E48B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E1D583" w14:textId="26B8764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4C8FC33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8002DF" w14:textId="0D9DC3C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FB16C0" w14:textId="786B8DA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A4B9C3" w14:textId="349A74EE" w:rsidR="007D01F4" w:rsidRPr="007D01F4" w:rsidRDefault="007E414F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B774AE7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814A53" w14:textId="53228AE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0D13C9" w14:textId="6F37C2B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BD0AB8" w14:textId="4936D26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</w:tr>
      <w:tr w:rsidR="007D01F4" w:rsidRPr="00BB0152" w14:paraId="0DDD89E4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917BEC" w14:textId="5732C27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4BBECA" w14:textId="515B0B2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E30BBF" w14:textId="2CC87CD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7469059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1CB119" w14:textId="22690BA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C2F536" w14:textId="32F0180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45C606" w14:textId="300E911F" w:rsidR="007D01F4" w:rsidRPr="007D01F4" w:rsidRDefault="007E414F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CAB0DE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F00294" w14:textId="45C3EB0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9F97A6" w14:textId="081B2D6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897167" w14:textId="15A8959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DD05BCD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5EAA15" w14:textId="7F7E9F6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AF9C9A" w14:textId="37B660C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17A9E6" w14:textId="6AAB7FD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</w:tr>
      <w:tr w:rsidR="007D01F4" w:rsidRPr="00BB0152" w14:paraId="7628127E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9A92F0" w14:textId="50545B3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0402AA" w14:textId="4F3CD78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E708CD" w14:textId="5F2D726F" w:rsidR="007D01F4" w:rsidRPr="007D01F4" w:rsidRDefault="007E414F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8498088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D4B601" w14:textId="41F96BF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56FA9C" w14:textId="18AECBE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D91FFE" w14:textId="04D11E1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CAD2DA3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BCA24E" w14:textId="657CCCB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AB46E2" w14:textId="7FC5AF2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CAF697" w14:textId="5DDDCAA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F62B1F5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51F033" w14:textId="20B548C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8B975" w14:textId="65B5024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6F8AAD" w14:textId="6C24784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</w:tr>
      <w:tr w:rsidR="007D01F4" w:rsidRPr="00BB0152" w14:paraId="2590AC05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CA39CC" w14:textId="4E269DD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17F9D5" w14:textId="3A81685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D85F75" w14:textId="118BBBE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D2E7BE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112E81" w14:textId="38B4438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31D377" w14:textId="768FEEE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8A7CD0" w14:textId="0ACE0C9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6E2DF59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9F447B" w14:textId="1DC58E2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12F2C9" w14:textId="3EEBB98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F8C32A" w14:textId="7439227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63FA4D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862B52" w14:textId="4EEC38C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38D057" w14:textId="574BD6D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9D74A5" w14:textId="137D725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</w:tr>
      <w:tr w:rsidR="007D01F4" w:rsidRPr="00BB0152" w14:paraId="06F85722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4A58A5" w14:textId="4E990A1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37A092" w14:textId="6025DA7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17F57B" w14:textId="273A0E1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C312D81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AB5BB8" w14:textId="793AAD64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EA81FA" w14:textId="5B1AC1E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892F62" w14:textId="2C8D760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DEB9B18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A9AF0E" w14:textId="49F61D2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AD5C91" w14:textId="01C9FC0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C4EE29" w14:textId="3CD6404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0F1594F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FC114E" w14:textId="026BE1C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309C80" w14:textId="7FC213F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F0B910" w14:textId="5384E82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</w:tr>
      <w:tr w:rsidR="007D01F4" w:rsidRPr="00BB0152" w14:paraId="160E1658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1F434A" w14:textId="2CCB605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65378A" w14:textId="113C7FB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1071D1" w14:textId="58FD591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EEB19BF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477E6A" w14:textId="0A4FA29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C99409" w14:textId="2C1E6A6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40C390" w14:textId="25E3E30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49B17D3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EDA916" w14:textId="328A656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7C63A4" w14:textId="0262028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0782B1" w14:textId="0507DF8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22D7A4C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B97FB7" w14:textId="1A16A91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655B9B" w14:textId="7260C10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783820" w14:textId="04DA7F5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</w:tr>
      <w:tr w:rsidR="007D01F4" w:rsidRPr="00BB0152" w14:paraId="5D282DD1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11E600" w14:textId="4D54725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B14B4A" w14:textId="3BB35AD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A2460D" w14:textId="6AB168E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6663757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65DD8D" w14:textId="33138FD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F10EA4" w14:textId="1080E32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CB67B2" w14:textId="3B95FDD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855E165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B4BACF" w14:textId="043727CD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6F45E2" w14:textId="52FE940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D8A8CE" w14:textId="0B819EF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2D085B6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A6444C" w14:textId="06BD56EF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971141" w14:textId="28BCCE7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7DD384" w14:textId="6E4880B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</w:tr>
      <w:tr w:rsidR="007D01F4" w:rsidRPr="00BB0152" w14:paraId="30DF03E9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1FA5E2" w14:textId="6E7DF69E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2B83C7" w14:textId="716AF00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6B375E" w14:textId="2E87144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F37F554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CB6BBD" w14:textId="0F2202F9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F0EB6E" w14:textId="26D8C4C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84B686" w14:textId="6500DFB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5B0B2B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C85E51" w14:textId="6D93C49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D72045" w14:textId="58E92BB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FDBE8C" w14:textId="043F167A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83E5A3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0D83E4" w14:textId="034DF7A1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89AE53" w14:textId="61217C8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F18098" w14:textId="5CB34B3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</w:tr>
      <w:tr w:rsidR="007D01F4" w:rsidRPr="00BB0152" w14:paraId="32EA48E2" w14:textId="77777777" w:rsidTr="007D01F4">
        <w:trPr>
          <w:trHeight w:val="20"/>
        </w:trPr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59BC7C" w14:textId="65597DB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170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A09C17" w14:textId="353864D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90FD4A" w14:textId="4F816F03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4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51DF0A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E676B2" w14:textId="338C96F0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46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64725E" w14:textId="33874EA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84429D" w14:textId="68E131DC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EFC38EE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20EFA3" w14:textId="2242B2E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324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5E647" w14:textId="73D6ADB8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B0161F" w14:textId="0DD36F92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3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64D856B" w14:textId="77777777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0431C4" w14:textId="036BF41B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495</w:t>
            </w:r>
          </w:p>
        </w:tc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F5E226" w14:textId="5F806EE6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6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F1C39E" w14:textId="5D2B4525" w:rsidR="007D01F4" w:rsidRPr="007D01F4" w:rsidRDefault="007D01F4" w:rsidP="007D01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7D01F4">
              <w:rPr>
                <w:rFonts w:ascii="Times New Roman" w:hAnsi="Times New Roman" w:cs="Times New Roman"/>
              </w:rPr>
              <w:t>A</w:t>
            </w:r>
          </w:p>
        </w:tc>
      </w:tr>
    </w:tbl>
    <w:p w14:paraId="405B71E4" w14:textId="77777777" w:rsidR="00542D94" w:rsidRPr="00BB0152" w:rsidRDefault="00542D94" w:rsidP="005F3DBC">
      <w:pPr>
        <w:spacing w:after="0" w:line="240" w:lineRule="auto"/>
        <w:jc w:val="center"/>
        <w:rPr>
          <w:rFonts w:ascii="Times New Roman" w:eastAsia="Times New Roman" w:hAnsi="Times New Roman" w:cs="Times New Roman"/>
          <w:spacing w:val="-6"/>
          <w:sz w:val="24"/>
          <w:szCs w:val="24"/>
        </w:rPr>
      </w:pPr>
    </w:p>
    <w:p w14:paraId="58FBA3ED" w14:textId="77777777" w:rsidR="007D01F4" w:rsidRPr="00D7504A" w:rsidRDefault="007D01F4" w:rsidP="007D01F4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</w:pPr>
      <w:r w:rsidRPr="00D7504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PHẦN TỰ LUẬN</w:t>
      </w:r>
      <w:r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>:</w:t>
      </w:r>
      <w:r w:rsidRPr="00D7504A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 (5 điểm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8476"/>
        <w:gridCol w:w="1036"/>
      </w:tblGrid>
      <w:tr w:rsidR="007D01F4" w:rsidRPr="00515019" w14:paraId="61FBBFF9" w14:textId="77777777" w:rsidTr="00515019">
        <w:tc>
          <w:tcPr>
            <w:tcW w:w="846" w:type="dxa"/>
          </w:tcPr>
          <w:p w14:paraId="48CCAAF7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6EC7A6D6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ỘI DUNG</w:t>
            </w:r>
          </w:p>
        </w:tc>
        <w:tc>
          <w:tcPr>
            <w:tcW w:w="1036" w:type="dxa"/>
            <w:tcBorders>
              <w:bottom w:val="single" w:sz="4" w:space="0" w:color="auto"/>
            </w:tcBorders>
          </w:tcPr>
          <w:p w14:paraId="7C58492A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7D01F4" w:rsidRPr="00515019" w14:paraId="1A9C340F" w14:textId="77777777" w:rsidTr="00515019">
        <w:tc>
          <w:tcPr>
            <w:tcW w:w="846" w:type="dxa"/>
            <w:vMerge w:val="restart"/>
          </w:tcPr>
          <w:p w14:paraId="1200AD12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476" w:type="dxa"/>
            <w:tcBorders>
              <w:bottom w:val="dotted" w:sz="4" w:space="0" w:color="auto"/>
            </w:tcBorders>
          </w:tcPr>
          <w:p w14:paraId="3EFC3773" w14:textId="77777777" w:rsidR="007D01F4" w:rsidRPr="00515019" w:rsidRDefault="007D01F4" w:rsidP="0051501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Xác định số hạng đầu tiên và công sai của cấp số cộng </w:t>
            </w:r>
            <w:r w:rsidRPr="00515019">
              <w:rPr>
                <w:rFonts w:eastAsiaTheme="minorHAnsi"/>
                <w:position w:val="-14"/>
                <w:sz w:val="24"/>
                <w:szCs w:val="24"/>
              </w:rPr>
              <w:object w:dxaOrig="499" w:dyaOrig="420" w14:anchorId="2938D5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85pt;height:21pt" o:ole="">
                  <v:imagedata r:id="rId5" o:title=""/>
                </v:shape>
                <o:OLEObject Type="Embed" ProgID="Equation.DSMT4" ShapeID="_x0000_i1025" DrawAspect="Content" ObjectID="_1764440830" r:id="rId6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, biết:  </w:t>
            </w:r>
            <w:r w:rsidRPr="00515019">
              <w:rPr>
                <w:rFonts w:eastAsiaTheme="minorHAnsi"/>
                <w:position w:val="-34"/>
                <w:sz w:val="24"/>
                <w:szCs w:val="24"/>
              </w:rPr>
              <w:object w:dxaOrig="1380" w:dyaOrig="800" w14:anchorId="0472AA9B">
                <v:shape id="_x0000_i1026" type="#_x0000_t75" style="width:69pt;height:39.85pt" o:ole="">
                  <v:imagedata r:id="rId7" o:title=""/>
                </v:shape>
                <o:OLEObject Type="Embed" ProgID="Equation.DSMT4" ShapeID="_x0000_i1026" DrawAspect="Content" ObjectID="_1764440831" r:id="rId8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.                    </w:t>
            </w:r>
          </w:p>
        </w:tc>
        <w:tc>
          <w:tcPr>
            <w:tcW w:w="1036" w:type="dxa"/>
            <w:tcBorders>
              <w:bottom w:val="dotted" w:sz="4" w:space="0" w:color="auto"/>
            </w:tcBorders>
          </w:tcPr>
          <w:p w14:paraId="6CE7FB2F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</w:tr>
      <w:tr w:rsidR="007D01F4" w:rsidRPr="00515019" w14:paraId="23925FC8" w14:textId="77777777" w:rsidTr="00515019">
        <w:tc>
          <w:tcPr>
            <w:tcW w:w="846" w:type="dxa"/>
            <w:vMerge/>
          </w:tcPr>
          <w:p w14:paraId="7585F232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2EA964B2" w14:textId="77777777" w:rsidR="007D01F4" w:rsidRPr="00515019" w:rsidRDefault="007D01F4" w:rsidP="005150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eastAsiaTheme="minorHAnsi"/>
                <w:position w:val="-34"/>
                <w:sz w:val="24"/>
                <w:szCs w:val="24"/>
              </w:rPr>
              <w:object w:dxaOrig="1380" w:dyaOrig="800" w14:anchorId="3E07ABD0">
                <v:shape id="_x0000_i1027" type="#_x0000_t75" style="width:69pt;height:39.85pt" o:ole="">
                  <v:imagedata r:id="rId9" o:title=""/>
                </v:shape>
                <o:OLEObject Type="Embed" ProgID="Equation.DSMT4" ShapeID="_x0000_i1027" DrawAspect="Content" ObjectID="_1764440832" r:id="rId10"/>
              </w:object>
            </w: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360" w:dyaOrig="240" w14:anchorId="47572A8C">
                <v:shape id="_x0000_i1028" type="#_x0000_t75" style="width:18pt;height:12pt" o:ole="">
                  <v:imagedata r:id="rId11" o:title=""/>
                </v:shape>
                <o:OLEObject Type="Embed" ProgID="Equation.DSMT4" ShapeID="_x0000_i1028" DrawAspect="Content" ObjectID="_1764440833" r:id="rId12"/>
              </w:object>
            </w:r>
            <w:r w:rsidRPr="00515019">
              <w:rPr>
                <w:rFonts w:eastAsiaTheme="minorHAnsi"/>
                <w:position w:val="-34"/>
                <w:sz w:val="24"/>
                <w:szCs w:val="24"/>
              </w:rPr>
              <w:object w:dxaOrig="2659" w:dyaOrig="800" w14:anchorId="76080A7B">
                <v:shape id="_x0000_i1029" type="#_x0000_t75" style="width:132.85pt;height:39.85pt" o:ole="">
                  <v:imagedata r:id="rId13" o:title=""/>
                </v:shape>
                <o:OLEObject Type="Embed" ProgID="Equation.DSMT4" ShapeID="_x0000_i1029" DrawAspect="Content" ObjectID="_1764440834" r:id="rId14"/>
              </w:objec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3388D64F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x2</w:t>
            </w:r>
          </w:p>
        </w:tc>
      </w:tr>
      <w:tr w:rsidR="007D01F4" w:rsidRPr="00515019" w14:paraId="01D457AD" w14:textId="77777777" w:rsidTr="00515019">
        <w:tc>
          <w:tcPr>
            <w:tcW w:w="846" w:type="dxa"/>
            <w:vMerge/>
          </w:tcPr>
          <w:p w14:paraId="41712F48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2E2FBCC4" w14:textId="77777777" w:rsidR="007D01F4" w:rsidRPr="00515019" w:rsidRDefault="007D01F4" w:rsidP="0051501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360" w:dyaOrig="240" w14:anchorId="2D8717C8">
                <v:shape id="_x0000_i1030" type="#_x0000_t75" style="width:18pt;height:12pt" o:ole="">
                  <v:imagedata r:id="rId15" o:title=""/>
                </v:shape>
                <o:OLEObject Type="Embed" ProgID="Equation.DSMT4" ShapeID="_x0000_i1030" DrawAspect="Content" ObjectID="_1764440835" r:id="rId16"/>
              </w:object>
            </w:r>
            <w:r w:rsidRPr="00515019">
              <w:rPr>
                <w:rFonts w:eastAsiaTheme="minorHAnsi"/>
                <w:position w:val="-34"/>
                <w:sz w:val="24"/>
                <w:szCs w:val="24"/>
              </w:rPr>
              <w:object w:dxaOrig="2659" w:dyaOrig="800" w14:anchorId="32A81A51">
                <v:shape id="_x0000_i1031" type="#_x0000_t75" style="width:132.85pt;height:39.85pt" o:ole="">
                  <v:imagedata r:id="rId17" o:title=""/>
                </v:shape>
                <o:OLEObject Type="Embed" ProgID="Equation.DSMT4" ShapeID="_x0000_i1031" DrawAspect="Content" ObjectID="_1764440836" r:id="rId18"/>
              </w:object>
            </w: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360" w:dyaOrig="240" w14:anchorId="760653EA">
                <v:shape id="_x0000_i1032" type="#_x0000_t75" style="width:18pt;height:12pt" o:ole="">
                  <v:imagedata r:id="rId15" o:title=""/>
                </v:shape>
                <o:OLEObject Type="Embed" ProgID="Equation.DSMT4" ShapeID="_x0000_i1032" DrawAspect="Content" ObjectID="_1764440837" r:id="rId19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Pr="00515019">
              <w:rPr>
                <w:rFonts w:eastAsiaTheme="minorHAnsi"/>
                <w:position w:val="-36"/>
                <w:sz w:val="24"/>
                <w:szCs w:val="24"/>
              </w:rPr>
              <w:object w:dxaOrig="2040" w:dyaOrig="840" w14:anchorId="6BCE2494">
                <v:shape id="_x0000_i1033" type="#_x0000_t75" style="width:102pt;height:42pt" o:ole="">
                  <v:imagedata r:id="rId20" o:title=""/>
                </v:shape>
                <o:OLEObject Type="Embed" ProgID="Equation.DSMT4" ShapeID="_x0000_i1033" DrawAspect="Content" ObjectID="_1764440838" r:id="rId21"/>
              </w:objec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78697C59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48EEFBBE" w14:textId="77777777" w:rsidTr="00515019">
        <w:tc>
          <w:tcPr>
            <w:tcW w:w="846" w:type="dxa"/>
            <w:vMerge/>
          </w:tcPr>
          <w:p w14:paraId="4A342658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single" w:sz="4" w:space="0" w:color="auto"/>
            </w:tcBorders>
          </w:tcPr>
          <w:p w14:paraId="4DAFD50A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360" w:dyaOrig="240" w14:anchorId="5E5E233F">
                <v:shape id="_x0000_i1034" type="#_x0000_t75" style="width:18pt;height:12pt" o:ole="">
                  <v:imagedata r:id="rId11" o:title=""/>
                </v:shape>
                <o:OLEObject Type="Embed" ProgID="Equation.DSMT4" ShapeID="_x0000_i1034" DrawAspect="Content" ObjectID="_1764440839" r:id="rId22"/>
              </w:object>
            </w:r>
            <w:r w:rsidRPr="00515019">
              <w:rPr>
                <w:rFonts w:eastAsiaTheme="minorHAnsi"/>
                <w:position w:val="-34"/>
                <w:sz w:val="24"/>
                <w:szCs w:val="24"/>
              </w:rPr>
              <w:object w:dxaOrig="1800" w:dyaOrig="800" w14:anchorId="5C7B0DDD">
                <v:shape id="_x0000_i1035" type="#_x0000_t75" style="width:90pt;height:39.85pt" o:ole="">
                  <v:imagedata r:id="rId23" o:title=""/>
                </v:shape>
                <o:OLEObject Type="Embed" ProgID="Equation.DSMT4" ShapeID="_x0000_i1035" DrawAspect="Content" ObjectID="_1764440840" r:id="rId24"/>
              </w:object>
            </w:r>
          </w:p>
        </w:tc>
        <w:tc>
          <w:tcPr>
            <w:tcW w:w="1036" w:type="dxa"/>
            <w:tcBorders>
              <w:top w:val="dotted" w:sz="4" w:space="0" w:color="auto"/>
              <w:bottom w:val="single" w:sz="4" w:space="0" w:color="auto"/>
            </w:tcBorders>
          </w:tcPr>
          <w:p w14:paraId="6D8CADA8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3FD1123A" w14:textId="77777777" w:rsidTr="00515019">
        <w:tc>
          <w:tcPr>
            <w:tcW w:w="846" w:type="dxa"/>
            <w:vMerge w:val="restart"/>
          </w:tcPr>
          <w:p w14:paraId="133C8FA7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8476" w:type="dxa"/>
            <w:tcBorders>
              <w:top w:val="single" w:sz="4" w:space="0" w:color="auto"/>
              <w:bottom w:val="dotted" w:sz="4" w:space="0" w:color="auto"/>
            </w:tcBorders>
          </w:tcPr>
          <w:p w14:paraId="155FB52A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515019">
              <w:rPr>
                <w:rFonts w:eastAsiaTheme="minorHAnsi"/>
                <w:position w:val="-26"/>
                <w:sz w:val="24"/>
                <w:szCs w:val="24"/>
              </w:rPr>
              <w:object w:dxaOrig="2060" w:dyaOrig="700" w14:anchorId="77CFB94A">
                <v:shape id="_x0000_i1036" type="#_x0000_t75" style="width:102.85pt;height:35.15pt" o:ole="">
                  <v:imagedata r:id="rId25" o:title=""/>
                </v:shape>
                <o:OLEObject Type="Embed" ProgID="Equation.DSMT4" ShapeID="_x0000_i1036" DrawAspect="Content" ObjectID="_1764440841" r:id="rId26"/>
              </w:object>
            </w:r>
          </w:p>
        </w:tc>
        <w:tc>
          <w:tcPr>
            <w:tcW w:w="1036" w:type="dxa"/>
            <w:tcBorders>
              <w:top w:val="single" w:sz="4" w:space="0" w:color="auto"/>
              <w:bottom w:val="dotted" w:sz="4" w:space="0" w:color="auto"/>
            </w:tcBorders>
          </w:tcPr>
          <w:p w14:paraId="13B5C847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D01F4" w:rsidRPr="00515019" w14:paraId="74FEED0F" w14:textId="77777777" w:rsidTr="00515019">
        <w:tc>
          <w:tcPr>
            <w:tcW w:w="846" w:type="dxa"/>
            <w:vMerge/>
          </w:tcPr>
          <w:p w14:paraId="52B50B05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06749164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515019">
              <w:rPr>
                <w:rFonts w:eastAsiaTheme="minorHAnsi"/>
                <w:position w:val="-64"/>
                <w:sz w:val="24"/>
                <w:szCs w:val="24"/>
              </w:rPr>
              <w:object w:dxaOrig="7060" w:dyaOrig="1420" w14:anchorId="77043C33">
                <v:shape id="_x0000_i1037" type="#_x0000_t75" style="width:353.15pt;height:71.15pt" o:ole="">
                  <v:imagedata r:id="rId27" o:title=""/>
                </v:shape>
                <o:OLEObject Type="Embed" ProgID="Equation.DSMT4" ShapeID="_x0000_i1037" DrawAspect="Content" ObjectID="_1764440842" r:id="rId28"/>
              </w:object>
            </w:r>
            <w:r w:rsidRPr="0051501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40FA633F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60BE5162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00451338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x3</w:t>
            </w:r>
          </w:p>
        </w:tc>
      </w:tr>
      <w:tr w:rsidR="007D01F4" w:rsidRPr="00515019" w14:paraId="307A2876" w14:textId="77777777" w:rsidTr="00515019">
        <w:tc>
          <w:tcPr>
            <w:tcW w:w="846" w:type="dxa"/>
            <w:vMerge/>
          </w:tcPr>
          <w:p w14:paraId="72D94E9C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15A9B022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515019">
              <w:rPr>
                <w:rFonts w:eastAsiaTheme="minorHAnsi"/>
                <w:position w:val="-22"/>
                <w:sz w:val="24"/>
                <w:szCs w:val="24"/>
              </w:rPr>
              <w:object w:dxaOrig="2600" w:dyaOrig="580" w14:anchorId="78865527">
                <v:shape id="_x0000_i1038" type="#_x0000_t75" style="width:129.85pt;height:29.15pt" o:ole="">
                  <v:imagedata r:id="rId29" o:title=""/>
                </v:shape>
                <o:OLEObject Type="Embed" ProgID="Equation.DSMT4" ShapeID="_x0000_i1038" DrawAspect="Content" ObjectID="_1764440843" r:id="rId30"/>
              </w:objec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29D6CCC3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D01F4" w:rsidRPr="00515019" w14:paraId="67DD42DB" w14:textId="77777777" w:rsidTr="00515019">
        <w:tc>
          <w:tcPr>
            <w:tcW w:w="846" w:type="dxa"/>
            <w:vMerge/>
          </w:tcPr>
          <w:p w14:paraId="596F059E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13375492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515019">
              <w:rPr>
                <w:rFonts w:eastAsiaTheme="minorHAnsi"/>
                <w:position w:val="-40"/>
                <w:sz w:val="24"/>
                <w:szCs w:val="24"/>
              </w:rPr>
              <w:object w:dxaOrig="8040" w:dyaOrig="900" w14:anchorId="547DB745">
                <v:shape id="_x0000_i1039" type="#_x0000_t75" style="width:402pt;height:45pt" o:ole="">
                  <v:imagedata r:id="rId31" o:title=""/>
                </v:shape>
                <o:OLEObject Type="Embed" ProgID="Equation.DSMT4" ShapeID="_x0000_i1039" DrawAspect="Content" ObjectID="_1764440844" r:id="rId32"/>
              </w:objec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4CB4142B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3769921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0735242E" w14:textId="77777777" w:rsidTr="00515019">
        <w:tc>
          <w:tcPr>
            <w:tcW w:w="846" w:type="dxa"/>
            <w:vMerge/>
          </w:tcPr>
          <w:p w14:paraId="2E5AAA6B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6748A30F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eastAsiaTheme="minorHAnsi"/>
                <w:position w:val="-76"/>
                <w:sz w:val="24"/>
                <w:szCs w:val="24"/>
              </w:rPr>
              <w:object w:dxaOrig="6240" w:dyaOrig="1540" w14:anchorId="75ECC6E0">
                <v:shape id="_x0000_i1040" type="#_x0000_t75" style="width:312pt;height:77.15pt" o:ole="">
                  <v:imagedata r:id="rId33" o:title=""/>
                </v:shape>
                <o:OLEObject Type="Embed" ProgID="Equation.DSMT4" ShapeID="_x0000_i1040" DrawAspect="Content" ObjectID="_1764440845" r:id="rId34"/>
              </w:objec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68A46EA2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4E847A9F" w14:textId="77777777" w:rsidTr="00515019">
        <w:tc>
          <w:tcPr>
            <w:tcW w:w="846" w:type="dxa"/>
            <w:vMerge/>
          </w:tcPr>
          <w:p w14:paraId="1CB9BEB2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single" w:sz="4" w:space="0" w:color="auto"/>
            </w:tcBorders>
          </w:tcPr>
          <w:p w14:paraId="1CD57F2B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eastAsiaTheme="minorHAnsi"/>
                <w:position w:val="-66"/>
                <w:sz w:val="24"/>
                <w:szCs w:val="24"/>
              </w:rPr>
              <w:object w:dxaOrig="3320" w:dyaOrig="1440" w14:anchorId="17968666">
                <v:shape id="_x0000_i1041" type="#_x0000_t75" style="width:165.85pt;height:1in" o:ole="">
                  <v:imagedata r:id="rId35" o:title=""/>
                </v:shape>
                <o:OLEObject Type="Embed" ProgID="Equation.DSMT4" ShapeID="_x0000_i1041" DrawAspect="Content" ObjectID="_1764440846" r:id="rId36"/>
              </w:object>
            </w:r>
          </w:p>
        </w:tc>
        <w:tc>
          <w:tcPr>
            <w:tcW w:w="1036" w:type="dxa"/>
            <w:tcBorders>
              <w:top w:val="dotted" w:sz="4" w:space="0" w:color="auto"/>
              <w:bottom w:val="single" w:sz="4" w:space="0" w:color="auto"/>
            </w:tcBorders>
          </w:tcPr>
          <w:p w14:paraId="457C598E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356DF55A" w14:textId="77777777" w:rsidTr="00515019">
        <w:tc>
          <w:tcPr>
            <w:tcW w:w="846" w:type="dxa"/>
            <w:vMerge w:val="restart"/>
          </w:tcPr>
          <w:p w14:paraId="4B60FE07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8476" w:type="dxa"/>
            <w:tcBorders>
              <w:top w:val="single" w:sz="4" w:space="0" w:color="auto"/>
              <w:bottom w:val="dotted" w:sz="4" w:space="0" w:color="auto"/>
            </w:tcBorders>
          </w:tcPr>
          <w:p w14:paraId="62FE2B55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b-NO"/>
              </w:rPr>
              <w:t xml:space="preserve">Cho hàm số </w:t>
            </w:r>
            <w:r w:rsidRPr="00515019">
              <w:rPr>
                <w:rFonts w:eastAsiaTheme="minorHAnsi"/>
                <w:position w:val="-50"/>
                <w:sz w:val="24"/>
                <w:szCs w:val="24"/>
              </w:rPr>
              <w:object w:dxaOrig="3260" w:dyaOrig="1140" w14:anchorId="04AEB6D3">
                <v:shape id="_x0000_i1042" type="#_x0000_t75" style="width:162.85pt;height:57pt" o:ole="">
                  <v:imagedata r:id="rId37" o:title=""/>
                </v:shape>
                <o:OLEObject Type="Embed" ProgID="Equation.DSMT4" ShapeID="_x0000_i1042" DrawAspect="Content" ObjectID="_1764440847" r:id="rId38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Tìm m để hàm số liên tục tại điểm </w:t>
            </w:r>
            <w:r w:rsidRPr="00515019">
              <w:rPr>
                <w:rFonts w:eastAsiaTheme="minorHAnsi"/>
                <w:position w:val="-12"/>
                <w:sz w:val="24"/>
                <w:szCs w:val="24"/>
              </w:rPr>
              <w:object w:dxaOrig="680" w:dyaOrig="360" w14:anchorId="3DA85FDE">
                <v:shape id="_x0000_i1043" type="#_x0000_t75" style="width:33.85pt;height:18pt" o:ole="">
                  <v:imagedata r:id="rId39" o:title=""/>
                </v:shape>
                <o:OLEObject Type="Embed" ProgID="Equation.DSMT4" ShapeID="_x0000_i1043" DrawAspect="Content" ObjectID="_1764440848" r:id="rId40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036" w:type="dxa"/>
            <w:tcBorders>
              <w:top w:val="single" w:sz="4" w:space="0" w:color="auto"/>
              <w:bottom w:val="dotted" w:sz="4" w:space="0" w:color="auto"/>
            </w:tcBorders>
          </w:tcPr>
          <w:p w14:paraId="4BD13F15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D01F4" w:rsidRPr="00515019" w14:paraId="467C7BA7" w14:textId="77777777" w:rsidTr="00515019">
        <w:tc>
          <w:tcPr>
            <w:tcW w:w="846" w:type="dxa"/>
            <w:vMerge/>
          </w:tcPr>
          <w:p w14:paraId="566A46AD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4626318A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b-NO"/>
              </w:rPr>
              <w:t xml:space="preserve">Ta có: </w:t>
            </w:r>
            <w:r w:rsidRPr="00515019">
              <w:rPr>
                <w:rFonts w:eastAsiaTheme="minorHAnsi"/>
                <w:position w:val="-14"/>
                <w:sz w:val="24"/>
                <w:szCs w:val="24"/>
              </w:rPr>
              <w:object w:dxaOrig="1540" w:dyaOrig="400" w14:anchorId="7F72AFB8">
                <v:shape id="_x0000_i1044" type="#_x0000_t75" style="width:77.15pt;height:20.15pt" o:ole="">
                  <v:imagedata r:id="rId41" o:title=""/>
                </v:shape>
                <o:OLEObject Type="Embed" ProgID="Equation.DSMT4" ShapeID="_x0000_i1044" DrawAspect="Content" ObjectID="_1764440849" r:id="rId42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42475B0B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6A7B938C" w14:textId="77777777" w:rsidTr="00515019">
        <w:tc>
          <w:tcPr>
            <w:tcW w:w="846" w:type="dxa"/>
            <w:vMerge/>
          </w:tcPr>
          <w:p w14:paraId="30A09A86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1C54CCE4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b-NO"/>
              </w:rPr>
            </w:pPr>
            <w:r w:rsidRPr="00515019">
              <w:rPr>
                <w:rFonts w:eastAsiaTheme="minorHAnsi"/>
                <w:position w:val="-46"/>
                <w:sz w:val="24"/>
                <w:szCs w:val="24"/>
              </w:rPr>
              <w:object w:dxaOrig="6320" w:dyaOrig="1060" w14:anchorId="6DCC3182">
                <v:shape id="_x0000_i1045" type="#_x0000_t75" style="width:315.85pt;height:53.15pt" o:ole="">
                  <v:imagedata r:id="rId43" o:title=""/>
                </v:shape>
                <o:OLEObject Type="Embed" ProgID="Equation.DSMT4" ShapeID="_x0000_i1045" DrawAspect="Content" ObjectID="_1764440850" r:id="rId44"/>
              </w:objec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7C4501DE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7E65A6F1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  <w:p w14:paraId="1CC27127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D01F4" w:rsidRPr="00515019" w14:paraId="47F5AB9A" w14:textId="77777777" w:rsidTr="00515019">
        <w:tc>
          <w:tcPr>
            <w:tcW w:w="846" w:type="dxa"/>
            <w:vMerge/>
          </w:tcPr>
          <w:p w14:paraId="21D84C69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01F816DD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91D109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eastAsiaTheme="minorHAnsi"/>
                <w:position w:val="-46"/>
                <w:sz w:val="24"/>
                <w:szCs w:val="24"/>
              </w:rPr>
              <w:object w:dxaOrig="7960" w:dyaOrig="1060" w14:anchorId="4D94383E">
                <v:shape id="_x0000_i1046" type="#_x0000_t75" style="width:398.15pt;height:53.15pt" o:ole="">
                  <v:imagedata r:id="rId45" o:title=""/>
                </v:shape>
                <o:OLEObject Type="Embed" ProgID="Equation.DSMT4" ShapeID="_x0000_i1046" DrawAspect="Content" ObjectID="_1764440851" r:id="rId46"/>
              </w:object>
            </w:r>
            <w:r w:rsidRPr="00515019">
              <w:rPr>
                <w:rFonts w:eastAsiaTheme="minorHAnsi"/>
                <w:position w:val="-20"/>
                <w:sz w:val="24"/>
                <w:szCs w:val="24"/>
              </w:rPr>
              <w:object w:dxaOrig="2180" w:dyaOrig="520" w14:anchorId="4A3E91A4">
                <v:shape id="_x0000_i1047" type="#_x0000_t75" style="width:108.85pt;height:26.15pt" o:ole="">
                  <v:imagedata r:id="rId47" o:title=""/>
                </v:shape>
                <o:OLEObject Type="Embed" ProgID="Equation.DSMT4" ShapeID="_x0000_i1047" DrawAspect="Content" ObjectID="_1764440852" r:id="rId48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660D1B50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FDDC320" w14:textId="77777777" w:rsidR="007D01F4" w:rsidRPr="00515019" w:rsidRDefault="007D01F4" w:rsidP="0051501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19936E28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29B2825E" w14:textId="77777777" w:rsidTr="00515019">
        <w:tc>
          <w:tcPr>
            <w:tcW w:w="846" w:type="dxa"/>
            <w:vMerge/>
          </w:tcPr>
          <w:p w14:paraId="36C52031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single" w:sz="4" w:space="0" w:color="auto"/>
            </w:tcBorders>
          </w:tcPr>
          <w:p w14:paraId="4370CB32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nb-NO"/>
              </w:rPr>
              <w:t xml:space="preserve">Để hàm số </w:t>
            </w:r>
            <w:r w:rsidRPr="00515019">
              <w:rPr>
                <w:rFonts w:eastAsiaTheme="minorHAnsi"/>
                <w:position w:val="-14"/>
                <w:sz w:val="24"/>
                <w:szCs w:val="24"/>
              </w:rPr>
              <w:object w:dxaOrig="620" w:dyaOrig="400" w14:anchorId="5D6628BA">
                <v:shape id="_x0000_i1048" type="#_x0000_t75" style="width:30.85pt;height:20.15pt" o:ole="">
                  <v:imagedata r:id="rId49" o:title=""/>
                </v:shape>
                <o:OLEObject Type="Embed" ProgID="Equation.DSMT4" ShapeID="_x0000_i1048" DrawAspect="Content" ObjectID="_1764440853" r:id="rId50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liên tục tại điểm </w:t>
            </w:r>
            <w:r w:rsidRPr="00515019">
              <w:rPr>
                <w:rFonts w:eastAsiaTheme="minorHAnsi"/>
                <w:position w:val="-12"/>
                <w:sz w:val="24"/>
                <w:szCs w:val="24"/>
              </w:rPr>
              <w:object w:dxaOrig="680" w:dyaOrig="360" w14:anchorId="333553D8">
                <v:shape id="_x0000_i1049" type="#_x0000_t75" style="width:33.85pt;height:18pt" o:ole="">
                  <v:imagedata r:id="rId51" o:title=""/>
                </v:shape>
                <o:OLEObject Type="Embed" ProgID="Equation.DSMT4" ShapeID="_x0000_i1049" DrawAspect="Content" ObjectID="_1764440854" r:id="rId52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ì:</w:t>
            </w:r>
          </w:p>
          <w:p w14:paraId="59301D5F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eastAsiaTheme="minorHAnsi"/>
                <w:position w:val="-26"/>
                <w:sz w:val="24"/>
                <w:szCs w:val="24"/>
              </w:rPr>
              <w:object w:dxaOrig="4580" w:dyaOrig="680" w14:anchorId="1FDE4B01">
                <v:shape id="_x0000_i1050" type="#_x0000_t75" style="width:228.85pt;height:33.85pt" o:ole="">
                  <v:imagedata r:id="rId53" o:title=""/>
                </v:shape>
                <o:OLEObject Type="Embed" ProgID="Equation.DSMT4" ShapeID="_x0000_i1050" DrawAspect="Content" ObjectID="_1764440855" r:id="rId54"/>
              </w:object>
            </w: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1036" w:type="dxa"/>
            <w:tcBorders>
              <w:top w:val="dotted" w:sz="4" w:space="0" w:color="auto"/>
              <w:bottom w:val="single" w:sz="4" w:space="0" w:color="auto"/>
            </w:tcBorders>
          </w:tcPr>
          <w:p w14:paraId="25E3A80B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17B2A9D3" w14:textId="77777777" w:rsidTr="00515019">
        <w:tc>
          <w:tcPr>
            <w:tcW w:w="846" w:type="dxa"/>
            <w:vMerge w:val="restart"/>
          </w:tcPr>
          <w:p w14:paraId="404017DB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8476" w:type="dxa"/>
            <w:tcBorders>
              <w:top w:val="single" w:sz="4" w:space="0" w:color="auto"/>
              <w:bottom w:val="dotted" w:sz="4" w:space="0" w:color="auto"/>
            </w:tcBorders>
          </w:tcPr>
          <w:p w14:paraId="75DFFFE0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Cho hình chóp </w:t>
            </w: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980" w:dyaOrig="279" w14:anchorId="2DF02E6B">
                <v:shape id="_x0000_i1051" type="#_x0000_t75" style="width:48.85pt;height:14.15pt" o:ole="">
                  <v:imagedata r:id="rId55" o:title=""/>
                </v:shape>
                <o:OLEObject Type="Embed" ProgID="Equation.DSMT4" ShapeID="_x0000_i1051" DrawAspect="Content" ObjectID="_1764440856" r:id="rId56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, đáy </w:t>
            </w: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780" w:dyaOrig="279" w14:anchorId="72319C87">
                <v:shape id="_x0000_i1052" type="#_x0000_t75" style="width:39pt;height:14.15pt" o:ole="">
                  <v:imagedata r:id="rId57" o:title=""/>
                </v:shape>
                <o:OLEObject Type="Embed" ProgID="Equation.DSMT4" ShapeID="_x0000_i1052" DrawAspect="Content" ObjectID="_1764440857" r:id="rId58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 là hình bình hành có </w:t>
            </w: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260" w:dyaOrig="279" w14:anchorId="744EE931">
                <v:shape id="_x0000_i1053" type="#_x0000_t75" style="width:12.85pt;height:14.15pt" o:ole="">
                  <v:imagedata r:id="rId59" o:title=""/>
                </v:shape>
                <o:OLEObject Type="Embed" ProgID="Equation.DSMT4" ShapeID="_x0000_i1053" DrawAspect="Content" ObjectID="_1764440858" r:id="rId60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 là giao điểm hai đường chéo. Gọi </w:t>
            </w:r>
            <w:r w:rsidRPr="00515019">
              <w:rPr>
                <w:rFonts w:eastAsiaTheme="minorHAnsi"/>
                <w:position w:val="-10"/>
                <w:sz w:val="24"/>
                <w:szCs w:val="24"/>
              </w:rPr>
              <w:object w:dxaOrig="639" w:dyaOrig="320" w14:anchorId="1254EA46">
                <v:shape id="_x0000_i1054" type="#_x0000_t75" style="width:32.15pt;height:15.85pt" o:ole="">
                  <v:imagedata r:id="rId61" o:title=""/>
                </v:shape>
                <o:OLEObject Type="Embed" ProgID="Equation.DSMT4" ShapeID="_x0000_i1054" DrawAspect="Content" ObjectID="_1764440859" r:id="rId62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 lần lượt là trung điểm </w:t>
            </w:r>
            <w:r w:rsidRPr="00515019">
              <w:rPr>
                <w:rFonts w:eastAsiaTheme="minorHAnsi"/>
                <w:position w:val="-10"/>
                <w:sz w:val="24"/>
                <w:szCs w:val="24"/>
              </w:rPr>
              <w:object w:dxaOrig="820" w:dyaOrig="320" w14:anchorId="5EAC4171">
                <v:shape id="_x0000_i1055" type="#_x0000_t75" style="width:41.15pt;height:15.85pt" o:ole="">
                  <v:imagedata r:id="rId63" o:title=""/>
                </v:shape>
                <o:OLEObject Type="Embed" ProgID="Equation.DSMT4" ShapeID="_x0000_i1055" DrawAspect="Content" ObjectID="_1764440860" r:id="rId64"/>
              </w:object>
            </w:r>
          </w:p>
          <w:p w14:paraId="2D6833FB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a) Chứng minh </w:t>
            </w:r>
            <w:r w:rsidRPr="00515019">
              <w:rPr>
                <w:rFonts w:eastAsiaTheme="minorHAnsi"/>
                <w:position w:val="-14"/>
                <w:sz w:val="24"/>
                <w:szCs w:val="24"/>
              </w:rPr>
              <w:object w:dxaOrig="1320" w:dyaOrig="400" w14:anchorId="115766DE">
                <v:shape id="_x0000_i1056" type="#_x0000_t75" style="width:66pt;height:20.15pt" o:ole="">
                  <v:imagedata r:id="rId65" o:title=""/>
                </v:shape>
                <o:OLEObject Type="Embed" ProgID="Equation.DSMT4" ShapeID="_x0000_i1056" DrawAspect="Content" ObjectID="_1764440861" r:id="rId66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36" w:type="dxa"/>
            <w:tcBorders>
              <w:top w:val="single" w:sz="4" w:space="0" w:color="auto"/>
              <w:bottom w:val="dotted" w:sz="4" w:space="0" w:color="auto"/>
            </w:tcBorders>
          </w:tcPr>
          <w:p w14:paraId="119EE48D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D01F4" w:rsidRPr="00515019" w14:paraId="59CFEEE4" w14:textId="77777777" w:rsidTr="00515019">
        <w:tc>
          <w:tcPr>
            <w:tcW w:w="846" w:type="dxa"/>
            <w:vMerge/>
          </w:tcPr>
          <w:p w14:paraId="3C29CAC3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765CAC5E" w14:textId="37E6BD2C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Pr="00515019">
              <w:rPr>
                <w:rFonts w:eastAsiaTheme="minorHAnsi"/>
                <w:position w:val="-34"/>
                <w:sz w:val="24"/>
                <w:szCs w:val="24"/>
              </w:rPr>
              <w:object w:dxaOrig="3120" w:dyaOrig="820" w14:anchorId="61120BD1">
                <v:shape id="_x0000_i1057" type="#_x0000_t75" style="width:156pt;height:41.15pt" o:ole="">
                  <v:imagedata r:id="rId67" o:title=""/>
                </v:shape>
                <o:OLEObject Type="Embed" ProgID="Equation.DSMT4" ShapeID="_x0000_i1057" DrawAspect="Content" ObjectID="_1764440862" r:id="rId68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5C4D8251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248D3FA9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x2</w:t>
            </w:r>
          </w:p>
        </w:tc>
      </w:tr>
      <w:tr w:rsidR="007D01F4" w:rsidRPr="00515019" w14:paraId="69A3547A" w14:textId="77777777" w:rsidTr="00515019">
        <w:tc>
          <w:tcPr>
            <w:tcW w:w="846" w:type="dxa"/>
            <w:vMerge/>
          </w:tcPr>
          <w:p w14:paraId="190C7905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0E8B86A4" w14:textId="7794FA86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b) Chứng minh </w:t>
            </w:r>
            <w:r w:rsidRPr="00515019">
              <w:rPr>
                <w:rFonts w:eastAsiaTheme="minorHAnsi"/>
                <w:position w:val="-14"/>
                <w:sz w:val="24"/>
                <w:szCs w:val="24"/>
              </w:rPr>
              <w:object w:dxaOrig="1780" w:dyaOrig="400" w14:anchorId="0C5C4179">
                <v:shape id="_x0000_i1058" type="#_x0000_t75" style="width:89.15pt;height:20.15pt" o:ole="">
                  <v:imagedata r:id="rId69" o:title=""/>
                </v:shape>
                <o:OLEObject Type="Embed" ProgID="Equation.DSMT4" ShapeID="_x0000_i1058" DrawAspect="Content" ObjectID="_1764440863" r:id="rId70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19B9028B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</w:tr>
      <w:tr w:rsidR="007D01F4" w:rsidRPr="00515019" w14:paraId="78DB7269" w14:textId="77777777" w:rsidTr="00515019">
        <w:tc>
          <w:tcPr>
            <w:tcW w:w="846" w:type="dxa"/>
            <w:vMerge/>
          </w:tcPr>
          <w:p w14:paraId="39ECBF30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4A6F595F" w14:textId="295BD61A" w:rsidR="007D01F4" w:rsidRPr="00515019" w:rsidRDefault="00515019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46C1E4CF" wp14:editId="5775E6AE">
                  <wp:simplePos x="0" y="0"/>
                  <wp:positionH relativeFrom="column">
                    <wp:posOffset>3088005</wp:posOffset>
                  </wp:positionH>
                  <wp:positionV relativeFrom="paragraph">
                    <wp:posOffset>-1016635</wp:posOffset>
                  </wp:positionV>
                  <wp:extent cx="2134235" cy="188595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4235" cy="1885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D01F4" w:rsidRPr="00515019">
              <w:rPr>
                <w:rFonts w:ascii="Times New Roman" w:hAnsi="Times New Roman" w:cs="Times New Roman"/>
                <w:sz w:val="24"/>
                <w:szCs w:val="24"/>
              </w:rPr>
              <w:t>ON là đường trung bình của tam giác SBD.</w:t>
            </w:r>
          </w:p>
          <w:p w14:paraId="2CC46F8C" w14:textId="50162E54" w:rsidR="007D01F4" w:rsidRPr="00515019" w:rsidRDefault="00515019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eastAsiaTheme="minorHAnsi"/>
                <w:position w:val="-34"/>
                <w:sz w:val="24"/>
                <w:szCs w:val="24"/>
              </w:rPr>
              <w:object w:dxaOrig="3120" w:dyaOrig="820" w14:anchorId="4A486BB0">
                <v:shape id="_x0000_i1059" type="#_x0000_t75" style="width:156pt;height:37.7pt" o:ole="">
                  <v:imagedata r:id="rId72" o:title=""/>
                </v:shape>
                <o:OLEObject Type="Embed" ProgID="Equation.DSMT4" ShapeID="_x0000_i1059" DrawAspect="Content" ObjectID="_1764440864" r:id="rId73"/>
              </w:object>
            </w:r>
            <w:r w:rsidR="007D01F4" w:rsidRPr="00515019"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06F82621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259B957C" w14:textId="77777777" w:rsidTr="00515019">
        <w:tc>
          <w:tcPr>
            <w:tcW w:w="846" w:type="dxa"/>
            <w:vMerge/>
          </w:tcPr>
          <w:p w14:paraId="15C12FB7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2F5045D7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>MO là đường trung bình của tam giác SAC.</w:t>
            </w:r>
          </w:p>
          <w:p w14:paraId="35941216" w14:textId="4E74D5ED" w:rsidR="007D01F4" w:rsidRPr="00515019" w:rsidRDefault="00515019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eastAsiaTheme="minorHAnsi"/>
                <w:position w:val="-34"/>
                <w:sz w:val="24"/>
                <w:szCs w:val="24"/>
              </w:rPr>
              <w:object w:dxaOrig="3180" w:dyaOrig="820" w14:anchorId="575829A2">
                <v:shape id="_x0000_i1060" type="#_x0000_t75" style="width:159pt;height:36pt" o:ole="">
                  <v:imagedata r:id="rId74" o:title=""/>
                </v:shape>
                <o:OLEObject Type="Embed" ProgID="Equation.DSMT4" ShapeID="_x0000_i1060" DrawAspect="Content" ObjectID="_1764440865" r:id="rId75"/>
              </w:object>
            </w:r>
            <w:r w:rsidR="007D01F4" w:rsidRPr="00515019"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0C86ACB0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162C2F21" w14:textId="77777777" w:rsidTr="00515019">
        <w:tc>
          <w:tcPr>
            <w:tcW w:w="846" w:type="dxa"/>
            <w:vMerge/>
          </w:tcPr>
          <w:p w14:paraId="5CC27CB4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  <w:bottom w:val="dotted" w:sz="4" w:space="0" w:color="auto"/>
            </w:tcBorders>
          </w:tcPr>
          <w:p w14:paraId="2C36EA3F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480" w:dyaOrig="279" w14:anchorId="6C421EDD">
                <v:shape id="_x0000_i1061" type="#_x0000_t75" style="width:24pt;height:14.15pt" o:ole="">
                  <v:imagedata r:id="rId76" o:title=""/>
                </v:shape>
                <o:OLEObject Type="Embed" ProgID="Equation.DSMT4" ShapeID="_x0000_i1061" DrawAspect="Content" ObjectID="_1764440866" r:id="rId77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 cắt </w:t>
            </w:r>
            <w:r w:rsidRPr="00515019">
              <w:rPr>
                <w:rFonts w:eastAsiaTheme="minorHAnsi"/>
                <w:position w:val="-6"/>
                <w:sz w:val="24"/>
                <w:szCs w:val="24"/>
              </w:rPr>
              <w:object w:dxaOrig="460" w:dyaOrig="279" w14:anchorId="3FA6FD85">
                <v:shape id="_x0000_i1062" type="#_x0000_t75" style="width:23.15pt;height:14.15pt" o:ole="">
                  <v:imagedata r:id="rId78" o:title=""/>
                </v:shape>
                <o:OLEObject Type="Embed" ProgID="Equation.DSMT4" ShapeID="_x0000_i1062" DrawAspect="Content" ObjectID="_1764440867" r:id="rId79"/>
              </w:object>
            </w: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  <w:tc>
          <w:tcPr>
            <w:tcW w:w="1036" w:type="dxa"/>
            <w:tcBorders>
              <w:top w:val="dotted" w:sz="4" w:space="0" w:color="auto"/>
              <w:bottom w:val="dotted" w:sz="4" w:space="0" w:color="auto"/>
            </w:tcBorders>
          </w:tcPr>
          <w:p w14:paraId="51C53918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7D01F4" w:rsidRPr="00515019" w14:paraId="3D201BB7" w14:textId="77777777" w:rsidTr="00515019">
        <w:tc>
          <w:tcPr>
            <w:tcW w:w="846" w:type="dxa"/>
            <w:vMerge/>
          </w:tcPr>
          <w:p w14:paraId="3818BD8F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8476" w:type="dxa"/>
            <w:tcBorders>
              <w:top w:val="dotted" w:sz="4" w:space="0" w:color="auto"/>
            </w:tcBorders>
          </w:tcPr>
          <w:p w14:paraId="282CF61C" w14:textId="77777777" w:rsidR="007D01F4" w:rsidRPr="00515019" w:rsidRDefault="007D01F4" w:rsidP="005150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sz w:val="24"/>
                <w:szCs w:val="24"/>
              </w:rPr>
              <w:t xml:space="preserve">Từ (1), (2), (3) </w:t>
            </w:r>
            <w:r w:rsidRPr="00515019">
              <w:rPr>
                <w:rFonts w:eastAsiaTheme="minorHAnsi"/>
                <w:position w:val="-14"/>
                <w:sz w:val="24"/>
                <w:szCs w:val="24"/>
              </w:rPr>
              <w:object w:dxaOrig="2100" w:dyaOrig="400" w14:anchorId="0458AD43">
                <v:shape id="_x0000_i1063" type="#_x0000_t75" style="width:105pt;height:20.15pt" o:ole="">
                  <v:imagedata r:id="rId80" o:title=""/>
                </v:shape>
                <o:OLEObject Type="Embed" ProgID="Equation.DSMT4" ShapeID="_x0000_i1063" DrawAspect="Content" ObjectID="_1764440868" r:id="rId81"/>
              </w:object>
            </w:r>
          </w:p>
        </w:tc>
        <w:tc>
          <w:tcPr>
            <w:tcW w:w="1036" w:type="dxa"/>
            <w:tcBorders>
              <w:top w:val="dotted" w:sz="4" w:space="0" w:color="auto"/>
            </w:tcBorders>
          </w:tcPr>
          <w:p w14:paraId="5FEA5DDF" w14:textId="77777777" w:rsidR="007D01F4" w:rsidRPr="00515019" w:rsidRDefault="007D01F4" w:rsidP="00515019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1501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</w:tbl>
    <w:p w14:paraId="13D3FDF2" w14:textId="77777777" w:rsidR="007D01F4" w:rsidRPr="00515019" w:rsidRDefault="007D01F4" w:rsidP="00515019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192EEF5" w14:textId="77777777" w:rsidR="00B021EC" w:rsidRPr="00515019" w:rsidRDefault="00B021EC" w:rsidP="00515019">
      <w:pPr>
        <w:spacing w:after="0" w:line="240" w:lineRule="auto"/>
        <w:jc w:val="both"/>
        <w:rPr>
          <w:rFonts w:ascii="Times New Roman" w:hAnsi="Times New Roman" w:cs="Times New Roman"/>
          <w:spacing w:val="-6"/>
          <w:sz w:val="24"/>
          <w:szCs w:val="24"/>
          <w:lang w:val="en-SG"/>
        </w:rPr>
      </w:pPr>
    </w:p>
    <w:sectPr w:rsidR="00B021EC" w:rsidRPr="00515019" w:rsidSect="00BB0152">
      <w:pgSz w:w="11906" w:h="16838" w:code="9"/>
      <w:pgMar w:top="567" w:right="616" w:bottom="426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25BCF"/>
    <w:multiLevelType w:val="hybridMultilevel"/>
    <w:tmpl w:val="E7CC1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36435E"/>
    <w:multiLevelType w:val="hybridMultilevel"/>
    <w:tmpl w:val="E6E68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BD7B3E"/>
    <w:multiLevelType w:val="hybridMultilevel"/>
    <w:tmpl w:val="DA42CC52"/>
    <w:lvl w:ilvl="0" w:tplc="647EBA3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5AE781C"/>
    <w:multiLevelType w:val="hybridMultilevel"/>
    <w:tmpl w:val="1DBE7492"/>
    <w:lvl w:ilvl="0" w:tplc="61B0FD0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673EEE"/>
    <w:multiLevelType w:val="hybridMultilevel"/>
    <w:tmpl w:val="C2B8914A"/>
    <w:lvl w:ilvl="0" w:tplc="8A963FF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4D54E7"/>
    <w:multiLevelType w:val="hybridMultilevel"/>
    <w:tmpl w:val="24A08B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885ED2"/>
    <w:multiLevelType w:val="hybridMultilevel"/>
    <w:tmpl w:val="A62A02C2"/>
    <w:lvl w:ilvl="0" w:tplc="9DD69D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E97EBD"/>
    <w:multiLevelType w:val="hybridMultilevel"/>
    <w:tmpl w:val="B9E07D7C"/>
    <w:lvl w:ilvl="0" w:tplc="279A985E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76376436"/>
    <w:multiLevelType w:val="hybridMultilevel"/>
    <w:tmpl w:val="8376E0E4"/>
    <w:lvl w:ilvl="0" w:tplc="8C52C044"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1"/>
  </w:num>
  <w:num w:numId="5">
    <w:abstractNumId w:val="5"/>
  </w:num>
  <w:num w:numId="6">
    <w:abstractNumId w:val="2"/>
  </w:num>
  <w:num w:numId="7">
    <w:abstractNumId w:val="8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47928"/>
    <w:rsid w:val="00063CCD"/>
    <w:rsid w:val="000829A7"/>
    <w:rsid w:val="00183BD2"/>
    <w:rsid w:val="001914C3"/>
    <w:rsid w:val="002036B3"/>
    <w:rsid w:val="00211BFC"/>
    <w:rsid w:val="002514BF"/>
    <w:rsid w:val="00292509"/>
    <w:rsid w:val="00514D67"/>
    <w:rsid w:val="00515019"/>
    <w:rsid w:val="00542D94"/>
    <w:rsid w:val="0059257A"/>
    <w:rsid w:val="005F3DBC"/>
    <w:rsid w:val="006C6677"/>
    <w:rsid w:val="006E6835"/>
    <w:rsid w:val="007D01F4"/>
    <w:rsid w:val="007E414F"/>
    <w:rsid w:val="00B021EC"/>
    <w:rsid w:val="00BB0152"/>
    <w:rsid w:val="00BB64ED"/>
    <w:rsid w:val="00F47928"/>
    <w:rsid w:val="00F93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  <w14:docId w14:val="2767B5E2"/>
  <w15:docId w15:val="{016AC482-AF32-4167-A167-2F5C18246D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F47928"/>
    <w:pPr>
      <w:ind w:left="720"/>
      <w:contextualSpacing/>
    </w:p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F47928"/>
  </w:style>
  <w:style w:type="table" w:styleId="TableGrid">
    <w:name w:val="Table Grid"/>
    <w:basedOn w:val="TableNormal"/>
    <w:uiPriority w:val="39"/>
    <w:rsid w:val="00F47928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79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792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993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8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image" Target="media/image3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410</Words>
  <Characters>234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</dc:creator>
  <cp:lastModifiedBy>Khanh Nguyễn Văn</cp:lastModifiedBy>
  <cp:revision>8</cp:revision>
  <cp:lastPrinted>2023-12-13T06:28:00Z</cp:lastPrinted>
  <dcterms:created xsi:type="dcterms:W3CDTF">2023-10-26T02:17:00Z</dcterms:created>
  <dcterms:modified xsi:type="dcterms:W3CDTF">2023-12-18T14:40:00Z</dcterms:modified>
</cp:coreProperties>
</file>